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1.xml" ContentType="application/vnd.openxmlformats-officedocument.drawingml.chart+xml"/>
  <Override PartName="/ppt/notesSlides/notesSlide18.xml" ContentType="application/vnd.openxmlformats-officedocument.presentationml.notesSlide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3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5"/>
  </p:notesMasterIdLst>
  <p:sldIdLst>
    <p:sldId id="314" r:id="rId5"/>
    <p:sldId id="319" r:id="rId6"/>
    <p:sldId id="410" r:id="rId7"/>
    <p:sldId id="317" r:id="rId8"/>
    <p:sldId id="428" r:id="rId9"/>
    <p:sldId id="316" r:id="rId10"/>
    <p:sldId id="437" r:id="rId11"/>
    <p:sldId id="420" r:id="rId12"/>
    <p:sldId id="320" r:id="rId13"/>
    <p:sldId id="365" r:id="rId14"/>
    <p:sldId id="348" r:id="rId15"/>
    <p:sldId id="373" r:id="rId16"/>
    <p:sldId id="456" r:id="rId17"/>
    <p:sldId id="418" r:id="rId18"/>
    <p:sldId id="455" r:id="rId19"/>
    <p:sldId id="414" r:id="rId20"/>
    <p:sldId id="321" r:id="rId21"/>
    <p:sldId id="415" r:id="rId22"/>
    <p:sldId id="322" r:id="rId23"/>
    <p:sldId id="416" r:id="rId24"/>
    <p:sldId id="396" r:id="rId25"/>
    <p:sldId id="397" r:id="rId26"/>
    <p:sldId id="341" r:id="rId27"/>
    <p:sldId id="409" r:id="rId28"/>
    <p:sldId id="398" r:id="rId29"/>
    <p:sldId id="399" r:id="rId30"/>
    <p:sldId id="400" r:id="rId31"/>
    <p:sldId id="401" r:id="rId32"/>
    <p:sldId id="417" r:id="rId33"/>
    <p:sldId id="421" r:id="rId34"/>
    <p:sldId id="422" r:id="rId35"/>
    <p:sldId id="323" r:id="rId36"/>
    <p:sldId id="378" r:id="rId37"/>
    <p:sldId id="423" r:id="rId38"/>
    <p:sldId id="345" r:id="rId39"/>
    <p:sldId id="424" r:id="rId40"/>
    <p:sldId id="338" r:id="rId41"/>
    <p:sldId id="340" r:id="rId42"/>
    <p:sldId id="425" r:id="rId43"/>
    <p:sldId id="339" r:id="rId44"/>
    <p:sldId id="426" r:id="rId45"/>
    <p:sldId id="427" r:id="rId46"/>
    <p:sldId id="402" r:id="rId47"/>
    <p:sldId id="337" r:id="rId48"/>
    <p:sldId id="344" r:id="rId49"/>
    <p:sldId id="342" r:id="rId50"/>
    <p:sldId id="353" r:id="rId51"/>
    <p:sldId id="347" r:id="rId52"/>
    <p:sldId id="354" r:id="rId53"/>
    <p:sldId id="355" r:id="rId54"/>
    <p:sldId id="393" r:id="rId55"/>
    <p:sldId id="394" r:id="rId56"/>
    <p:sldId id="395" r:id="rId57"/>
    <p:sldId id="438" r:id="rId58"/>
    <p:sldId id="439" r:id="rId59"/>
    <p:sldId id="440" r:id="rId60"/>
    <p:sldId id="441" r:id="rId61"/>
    <p:sldId id="442" r:id="rId62"/>
    <p:sldId id="443" r:id="rId63"/>
    <p:sldId id="444" r:id="rId64"/>
    <p:sldId id="445" r:id="rId65"/>
    <p:sldId id="446" r:id="rId66"/>
    <p:sldId id="447" r:id="rId67"/>
    <p:sldId id="448" r:id="rId68"/>
    <p:sldId id="449" r:id="rId69"/>
    <p:sldId id="450" r:id="rId70"/>
    <p:sldId id="451" r:id="rId71"/>
    <p:sldId id="452" r:id="rId72"/>
    <p:sldId id="453" r:id="rId73"/>
    <p:sldId id="454" r:id="rId7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28"/>
            <p14:sldId id="316"/>
            <p14:sldId id="437"/>
            <p14:sldId id="420"/>
            <p14:sldId id="320"/>
            <p14:sldId id="365"/>
            <p14:sldId id="348"/>
            <p14:sldId id="373"/>
            <p14:sldId id="456"/>
            <p14:sldId id="418"/>
            <p14:sldId id="455"/>
            <p14:sldId id="414"/>
            <p14:sldId id="321"/>
            <p14:sldId id="415"/>
            <p14:sldId id="322"/>
            <p14:sldId id="416"/>
          </p14:sldIdLst>
        </p14:section>
        <p14:section name="Data" id="{5C431F36-3D7F-4BFB-A2C6-90614511EFFF}">
          <p14:sldIdLst>
            <p14:sldId id="396"/>
            <p14:sldId id="397"/>
            <p14:sldId id="341"/>
            <p14:sldId id="409"/>
            <p14:sldId id="398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417"/>
            <p14:sldId id="421"/>
            <p14:sldId id="422"/>
            <p14:sldId id="323"/>
            <p14:sldId id="378"/>
            <p14:sldId id="423"/>
            <p14:sldId id="345"/>
            <p14:sldId id="424"/>
            <p14:sldId id="338"/>
            <p14:sldId id="340"/>
            <p14:sldId id="425"/>
            <p14:sldId id="339"/>
            <p14:sldId id="426"/>
            <p14:sldId id="427"/>
          </p14:sldIdLst>
        </p14:section>
        <p14:section name="Plan" id="{10BBFB79-71CB-43CD-AE13-F2B7FC434C24}">
          <p14:sldIdLst>
            <p14:sldId id="402"/>
            <p14:sldId id="337"/>
          </p14:sldIdLst>
        </p14:section>
        <p14:section name="Extra" id="{859EB30E-8B78-4614-BECE-40EA25D87353}">
          <p14:sldIdLst>
            <p14:sldId id="344"/>
            <p14:sldId id="342"/>
            <p14:sldId id="353"/>
            <p14:sldId id="347"/>
            <p14:sldId id="354"/>
            <p14:sldId id="355"/>
            <p14:sldId id="393"/>
            <p14:sldId id="394"/>
            <p14:sldId id="395"/>
            <p14:sldId id="438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上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6580927384076991E-2"/>
          <c:y val="0.14953088610402573"/>
          <c:w val="0.90286351706036749"/>
          <c:h val="0.75107537614136266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1:$AW$1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6</c:v>
                </c:pt>
                <c:pt idx="8">
                  <c:v>6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8B2-4C84-84B0-0478734CE5C1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5:$AW$15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7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3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8B2-4C84-84B0-0478734CE5C1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1:$AW$3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7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4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8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8B2-4C84-84B0-0478734CE5C1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39:$AW$39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9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8B2-4C84-84B0-0478734CE5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下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5025371828521417E-2"/>
          <c:y val="0.30884924838940586"/>
          <c:w val="0.9155301837270341"/>
          <c:h val="0.58767568599379627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3:$AW$1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7</c:v>
                </c:pt>
                <c:pt idx="15">
                  <c:v>7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12C-4A2F-B00A-5FC957BB0690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7:$AW$17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5</c:v>
                </c:pt>
                <c:pt idx="3">
                  <c:v>5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6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12C-4A2F-B00A-5FC957BB0690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3:$AW$3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12C-4A2F-B00A-5FC957BB0690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41:$AW$41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12C-4A2F-B00A-5FC957BB06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  <c:max val="7"/>
          <c:min val="3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為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8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下層筋都有可能</a:t>
            </a:r>
            <a:endParaRPr lang="en-US" altLang="zh-TW" dirty="0"/>
          </a:p>
          <a:p>
            <a:r>
              <a:rPr lang="zh-TW" altLang="en-US" dirty="0"/>
              <a:t>梁長影響 </a:t>
            </a:r>
            <a:r>
              <a:rPr lang="en-US" altLang="zh-TW" dirty="0"/>
              <a:t>Moment Decay &amp; </a:t>
            </a:r>
            <a:r>
              <a:rPr lang="en-US" altLang="zh-TW" dirty="0" err="1"/>
              <a:t>Ld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27=&gt;11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混凝土強度越高效果越好</a:t>
            </a:r>
            <a:endParaRPr lang="en-US" altLang="zh-TW" dirty="0"/>
          </a:p>
          <a:p>
            <a:r>
              <a:rPr lang="zh-TW" altLang="en-US" dirty="0"/>
              <a:t>重力需考慮樓版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77449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手做一次模型</a:t>
            </a:r>
          </a:p>
          <a:p>
            <a:r>
              <a:rPr lang="zh-TW" altLang="en-US" dirty="0">
                <a:effectLst/>
              </a:rPr>
              <a:t>開發程式 </a:t>
            </a:r>
            <a:r>
              <a:rPr lang="en-US" dirty="0">
                <a:effectLst/>
              </a:rPr>
              <a:t>for </a:t>
            </a:r>
            <a:r>
              <a:rPr lang="en-US" dirty="0" err="1">
                <a:effectLst/>
              </a:rPr>
              <a:t>etabs</a:t>
            </a:r>
            <a:r>
              <a:rPr lang="en-US" dirty="0">
                <a:effectLst/>
              </a:rPr>
              <a:t> 2016</a:t>
            </a:r>
          </a:p>
          <a:p>
            <a:r>
              <a:rPr lang="zh-TW" altLang="en-US" dirty="0">
                <a:effectLst/>
              </a:rPr>
              <a:t>塑絞設定</a:t>
            </a:r>
          </a:p>
          <a:p>
            <a:pPr lvl="1"/>
            <a:r>
              <a:rPr lang="en-US" dirty="0">
                <a:effectLst/>
              </a:rPr>
              <a:t>TEASPA</a:t>
            </a:r>
          </a:p>
          <a:p>
            <a:pPr lvl="1"/>
            <a:r>
              <a:rPr lang="en-US" dirty="0">
                <a:effectLst/>
              </a:rPr>
              <a:t>SERCB</a:t>
            </a:r>
          </a:p>
          <a:p>
            <a:pPr lvl="1"/>
            <a:r>
              <a:rPr lang="zh-TW" altLang="en-US" dirty="0">
                <a:effectLst/>
              </a:rPr>
              <a:t>遲滯迴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7600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r>
              <a:rPr lang="zh-TW" altLang="en-US" dirty="0" smtClean="0"/>
              <a:t>加上座標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欣銓 </a:t>
            </a:r>
            <a:r>
              <a:rPr lang="en-US" dirty="0" smtClean="0"/>
              <a:t>114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加上座標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put_file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'../data/20190506 112407 SmartCut.xlsx'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.put_index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6118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50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NUL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8.emf"/><Relationship Id="rId5" Type="http://schemas.openxmlformats.org/officeDocument/2006/relationships/image" Target="../media/image67.png"/><Relationship Id="rId4" Type="http://schemas.openxmlformats.org/officeDocument/2006/relationships/image" Target="../media/image6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71.emf"/><Relationship Id="rId4" Type="http://schemas.openxmlformats.org/officeDocument/2006/relationships/image" Target="NUL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2.png"/><Relationship Id="rId4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2.emf"/><Relationship Id="rId4" Type="http://schemas.openxmlformats.org/officeDocument/2006/relationships/image" Target="../media/image101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36.emf"/><Relationship Id="rId7" Type="http://schemas.openxmlformats.org/officeDocument/2006/relationships/image" Target="../media/image133.wmf"/><Relationship Id="rId12" Type="http://schemas.openxmlformats.org/officeDocument/2006/relationships/image" Target="../media/image13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3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46.emf"/><Relationship Id="rId7" Type="http://schemas.openxmlformats.org/officeDocument/2006/relationships/image" Target="../media/image144.wmf"/><Relationship Id="rId12" Type="http://schemas.openxmlformats.org/officeDocument/2006/relationships/image" Target="../media/image14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35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45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emf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1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6057836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8302"/>
              </p:ext>
            </p:extLst>
          </p:nvPr>
        </p:nvGraphicFramePr>
        <p:xfrm>
          <a:off x="1056169" y="2720164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4" imgW="4559040" imgH="761760" progId="Equation.DSMT4">
                  <p:embed/>
                </p:oleObj>
              </mc:Choice>
              <mc:Fallback>
                <p:oleObj name="Equation" r:id="rId4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169" y="2720164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48681"/>
              </p:ext>
            </p:extLst>
          </p:nvPr>
        </p:nvGraphicFramePr>
        <p:xfrm>
          <a:off x="1066802" y="1990630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6" imgW="1422360" imgH="355320" progId="Equation.DSMT4">
                  <p:embed/>
                </p:oleObj>
              </mc:Choice>
              <mc:Fallback>
                <p:oleObj name="Equation" r:id="rId6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2" y="1990630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4145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pSp>
        <p:nvGrpSpPr>
          <p:cNvPr id="6" name="群組 5"/>
          <p:cNvGrpSpPr/>
          <p:nvPr/>
        </p:nvGrpSpPr>
        <p:grpSpPr>
          <a:xfrm>
            <a:off x="839788" y="3881552"/>
            <a:ext cx="7961905" cy="1700541"/>
            <a:chOff x="1786084" y="3881552"/>
            <a:chExt cx="7961905" cy="1700541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-1" b="61848"/>
            <a:stretch/>
          </p:blipFill>
          <p:spPr>
            <a:xfrm>
              <a:off x="1786084" y="3881552"/>
              <a:ext cx="7961905" cy="1700541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2179674" y="4227795"/>
              <a:ext cx="7377223" cy="859867"/>
            </a:xfrm>
            <a:prstGeom prst="rect">
              <a:avLst/>
            </a:prstGeom>
            <a:solidFill>
              <a:srgbClr val="F7F7F7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1" name="文字方塊 10"/>
          <p:cNvSpPr txBox="1"/>
          <p:nvPr/>
        </p:nvSpPr>
        <p:spPr>
          <a:xfrm>
            <a:off x="7192525" y="2374937"/>
            <a:ext cx="192392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gt;2h, Consider </a:t>
            </a: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67823" y="5944539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839788" y="5944541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1459533" y="6362622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69955" y="6356350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6879265" y="6150444"/>
            <a:ext cx="8080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040198" y="5965778"/>
            <a:ext cx="1521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982533"/>
              </p:ext>
            </p:extLst>
          </p:nvPr>
        </p:nvGraphicFramePr>
        <p:xfrm>
          <a:off x="2985090" y="2333974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4" imgW="3543120" imgH="812520" progId="Equation.DSMT4">
                  <p:embed/>
                </p:oleObj>
              </mc:Choice>
              <mc:Fallback>
                <p:oleObj name="Equation" r:id="rId4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5090" y="2333974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21495"/>
              </p:ext>
            </p:extLst>
          </p:nvPr>
        </p:nvGraphicFramePr>
        <p:xfrm>
          <a:off x="5556250" y="3240088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6" imgW="2095200" imgH="495000" progId="Equation.DSMT4">
                  <p:embed/>
                </p:oleObj>
              </mc:Choice>
              <mc:Fallback>
                <p:oleObj name="Equation" r:id="rId6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6250" y="3240088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04274"/>
              </p:ext>
            </p:extLst>
          </p:nvPr>
        </p:nvGraphicFramePr>
        <p:xfrm>
          <a:off x="6394302" y="1483985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8" imgW="1777680" imgH="482400" progId="Equation.DSMT4">
                  <p:embed/>
                </p:oleObj>
              </mc:Choice>
              <mc:Fallback>
                <p:oleObj name="Equation" r:id="rId8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4302" y="1483985"/>
                        <a:ext cx="1778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676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Shear Desig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675583"/>
            <a:ext cx="6096000" cy="456247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" y="2006599"/>
            <a:ext cx="6095985" cy="390044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7826011" y="1674766"/>
            <a:ext cx="263597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asbs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hear Rebar Are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539563" y="4221126"/>
            <a:ext cx="1967023" cy="8718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311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0937A24-DC6B-4570-BE27-4F96752944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AE3D418F-F2CF-414C-A2DD-68737E55E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1480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58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4" name="圖片版面配置區 3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6" b="161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0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8" name="圖片版面配置區 7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" b="7272"/>
          <a:stretch/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4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60571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534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696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12631" y="433495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2543862" y="2441540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0306"/>
              </p:ext>
            </p:extLst>
          </p:nvPr>
        </p:nvGraphicFramePr>
        <p:xfrm>
          <a:off x="4097228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228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8345"/>
              </p:ext>
            </p:extLst>
          </p:nvPr>
        </p:nvGraphicFramePr>
        <p:xfrm>
          <a:off x="3740514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0514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08810"/>
              </p:ext>
            </p:extLst>
          </p:nvPr>
        </p:nvGraphicFramePr>
        <p:xfrm>
          <a:off x="4321428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1428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478276B-6717-40D6-B9CB-FA0CC9DBD6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23546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436A19C-4C48-48E4-AE70-577192F09E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316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545114" y="3384790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5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6103" y="1948741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5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19842" y="3384790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BD23326-7C52-441D-A569-7DA479ECBC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762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415934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216341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70075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5643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038922" y="1421305"/>
            <a:ext cx="3598164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6509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564356" cy="112646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2838004" y="1421305"/>
            <a:ext cx="2094155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088813" y="4149356"/>
            <a:ext cx="224837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789091" y="2025380"/>
            <a:ext cx="2314095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5766001" cy="1440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3961922" y="3030097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7127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3122" y="2463002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09119" y="291068"/>
            <a:ext cx="2262158" cy="3693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zh-TW" altLang="en-US" dirty="0" smtClean="0"/>
              <a:t>大梁鋼筋</a:t>
            </a:r>
            <a:r>
              <a:rPr lang="zh-TW" altLang="en-US" dirty="0"/>
              <a:t>配置標準圖</a:t>
            </a: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866" y="1163"/>
            <a:ext cx="1275613" cy="197789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9644" y="179055"/>
            <a:ext cx="1981773" cy="1800000"/>
          </a:xfrm>
          <a:prstGeom prst="rect">
            <a:avLst/>
          </a:prstGeom>
        </p:spPr>
      </p:pic>
      <p:cxnSp>
        <p:nvCxnSpPr>
          <p:cNvPr id="19" name="直線單箭頭接點 18"/>
          <p:cNvCxnSpPr/>
          <p:nvPr/>
        </p:nvCxnSpPr>
        <p:spPr>
          <a:xfrm>
            <a:off x="3219644" y="1764877"/>
            <a:ext cx="0" cy="4283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8880" y="3074060"/>
            <a:ext cx="4550420" cy="2839978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6875189" y="694642"/>
            <a:ext cx="173541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ecay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7742630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10579771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076011" y="697335"/>
            <a:ext cx="10075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hor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093743" y="2204324"/>
            <a:ext cx="15125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9208172" y="694642"/>
            <a:ext cx="2702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5872716" y="3753293"/>
            <a:ext cx="78680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690" y="2200300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0690" y="4154896"/>
            <a:ext cx="3559819" cy="1248867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431383" y="3483043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odel Assum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512" y="1586718"/>
            <a:ext cx="7654088" cy="12393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9675" y="4837043"/>
            <a:ext cx="3559819" cy="123933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218" y="3050638"/>
            <a:ext cx="5968529" cy="3488274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9675" y="3731447"/>
            <a:ext cx="4485563" cy="81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1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FE41D2B-97E1-0641-A813-C5231409C7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Hing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20214-5B6A-8446-A115-A2A591A260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536" y="2502637"/>
            <a:ext cx="3086100" cy="12573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092456" y="3434316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2456" y="319176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727712" y="3197076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10574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589489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2456" y="2502637"/>
            <a:ext cx="18748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7329" y="2502637"/>
            <a:ext cx="0" cy="527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67329" y="3030279"/>
            <a:ext cx="18642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831571" y="2371060"/>
            <a:ext cx="0" cy="659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831571" y="2371060"/>
            <a:ext cx="18961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2456" y="4136065"/>
            <a:ext cx="10933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85837" y="4136065"/>
            <a:ext cx="0" cy="478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185837" y="4635795"/>
            <a:ext cx="3595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781412" y="4008475"/>
            <a:ext cx="0" cy="616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0781414" y="4019107"/>
            <a:ext cx="946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105746" y="243352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70130" y="2420234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295166" y="296648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65511" y="2961167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7105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159126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158948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11633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271051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627087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11038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105746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811038" y="3369190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27087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370130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829516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365511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271051" y="3372515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1116339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1116339" y="3191762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811038" y="318844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70130" y="3191761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627087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295166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9365511" y="319604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0271051" y="319301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092456" y="3186444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92456" y="3734315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3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F02A8ED2-640F-44D0-B1E2-61A66D9AE63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字版面配置區 3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D CU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3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" name="Straight Connector 33"/>
          <p:cNvCxnSpPr>
            <a:stCxn id="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8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" name="Straight Connector 52"/>
          <p:cNvCxnSpPr>
            <a:stCxn id="8" idx="6"/>
          </p:cNvCxnSpPr>
          <p:nvPr/>
        </p:nvCxnSpPr>
        <p:spPr>
          <a:xfrm flipV="1">
            <a:off x="3091525" y="5614006"/>
            <a:ext cx="2764152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56"/>
          <p:cNvCxnSpPr>
            <a:stCxn id="12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16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8" name="Straight Connector 60"/>
          <p:cNvCxnSpPr>
            <a:stCxn id="16" idx="6"/>
          </p:cNvCxnSpPr>
          <p:nvPr/>
        </p:nvCxnSpPr>
        <p:spPr>
          <a:xfrm flipV="1">
            <a:off x="6866342" y="5614006"/>
            <a:ext cx="2128189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64"/>
          <p:cNvCxnSpPr>
            <a:stCxn id="20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24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6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72"/>
          <p:cNvCxnSpPr/>
          <p:nvPr/>
        </p:nvCxnSpPr>
        <p:spPr>
          <a:xfrm flipV="1">
            <a:off x="2901662" y="4369777"/>
            <a:ext cx="0" cy="106206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87"/>
          <p:cNvCxnSpPr/>
          <p:nvPr/>
        </p:nvCxnSpPr>
        <p:spPr>
          <a:xfrm flipV="1">
            <a:off x="6687846" y="5178669"/>
            <a:ext cx="0" cy="253174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0305" y="463500"/>
            <a:ext cx="4257890" cy="4831491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AFCFC"/>
              </a:clrFrom>
              <a:clrTo>
                <a:srgbClr val="FA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855" y="1885464"/>
            <a:ext cx="4559822" cy="320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58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INPUT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420" y="2719552"/>
            <a:ext cx="2562225" cy="170497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063870" y="1995697"/>
            <a:ext cx="2594621" cy="26296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EOMETRY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TION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63870" y="1425469"/>
            <a:ext cx="18748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672173" y="1994800"/>
            <a:ext cx="159755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 =&gt; 0.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69597" y="1380990"/>
            <a:ext cx="2003112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70" y="4883739"/>
            <a:ext cx="3923416" cy="117820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8267703" y="1994800"/>
            <a:ext cx="2827056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E2K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SIGN REBA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238149" y="1378444"/>
            <a:ext cx="257217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3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HOUSAND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989763" y="2999942"/>
            <a:ext cx="12931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ACI 318-05</a:t>
            </a: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8249" y="3440149"/>
            <a:ext cx="3925877" cy="1676974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9793"/>
          <a:stretch/>
        </p:blipFill>
        <p:spPr>
          <a:xfrm>
            <a:off x="8267703" y="5235704"/>
            <a:ext cx="3776663" cy="1485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9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897" y="2712877"/>
            <a:ext cx="1916963" cy="14010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blipFill>
                <a:blip r:embed="rId3"/>
                <a:stretch>
                  <a:fillRect l="-7619" t="-4661" r="-25079" b="-423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745" y="2712879"/>
            <a:ext cx="1916963" cy="1677333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2712879"/>
            <a:ext cx="1916963" cy="1677333"/>
          </a:xfrm>
          <a:prstGeom prst="rect">
            <a:avLst/>
          </a:prstGeom>
        </p:spPr>
      </p:pic>
      <p:pic>
        <p:nvPicPr>
          <p:cNvPr id="30" name="圖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09631" y="2712879"/>
            <a:ext cx="1916963" cy="1401067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947745" y="4880795"/>
            <a:ext cx="3282694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spacing &lt; MIN_SPACING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802" y="4880795"/>
            <a:ext cx="18129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S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709631" y="4880795"/>
            <a:ext cx="2044791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ROP DOUBL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47745" y="554509"/>
            <a:ext cx="4476931" cy="6463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r>
              <a:rPr lang="en-US" altLang="zh-TW" dirty="0"/>
              <a:t>STIRRUP_REBAR = ['#4', '2#4', '2#5', '2#6']</a:t>
            </a:r>
          </a:p>
          <a:p>
            <a:r>
              <a:rPr lang="en-US" altLang="zh-TW" dirty="0"/>
              <a:t>STIRRUP_SPACING = [10, 12, 15, 18, 20, 25, 30]</a:t>
            </a:r>
          </a:p>
        </p:txBody>
      </p:sp>
    </p:spTree>
    <p:extLst>
      <p:ext uri="{BB962C8B-B14F-4D97-AF65-F5344CB8AC3E}">
        <p14:creationId xmlns:p14="http://schemas.microsoft.com/office/powerpoint/2010/main" val="127332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2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2" y="2712879"/>
            <a:ext cx="4476207" cy="1677333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sp>
        <p:nvSpPr>
          <p:cNvPr id="28" name="文字方塊 27"/>
          <p:cNvSpPr txBox="1"/>
          <p:nvPr/>
        </p:nvSpPr>
        <p:spPr>
          <a:xfrm>
            <a:off x="8985288" y="1270996"/>
            <a:ext cx="2777748" cy="75713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P_BAR = ['#7', '#8', '#10']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B_SPACING = 1.5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30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一台梁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5951" y="1632210"/>
            <a:ext cx="5256212" cy="43434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482251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625" y="1632210"/>
            <a:ext cx="5256212" cy="434345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23717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741873" y="3342901"/>
            <a:ext cx="1714501" cy="1114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5785336" y="3426143"/>
            <a:ext cx="10199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492131" y="3341077"/>
            <a:ext cx="1714501" cy="1114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223717" y="2007577"/>
            <a:ext cx="1044698" cy="1025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2416541" y="200441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3458548" y="2009040"/>
            <a:ext cx="1764000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7491043" y="2015697"/>
            <a:ext cx="1044698" cy="10257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8683867" y="201253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725874" y="2017160"/>
            <a:ext cx="1764000" cy="10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17"/>
          <p:cNvSpPr txBox="1"/>
          <p:nvPr/>
        </p:nvSpPr>
        <p:spPr>
          <a:xfrm>
            <a:off x="5442438" y="3587263"/>
            <a:ext cx="171777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AME SIZ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7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2" y="2708973"/>
            <a:ext cx="4476207" cy="1677333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3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982908" y="555166"/>
            <a:ext cx="2220351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OND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984682" y="1276544"/>
            <a:ext cx="2827056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一台梁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any size &lt; max size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max SIZE &amp; NU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字方塊 22"/>
          <p:cNvSpPr txBox="1"/>
          <p:nvPr/>
        </p:nvSpPr>
        <p:spPr>
          <a:xfrm>
            <a:off x="8982908" y="2713313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>
            <a:off x="10068011" y="3080827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82908" y="3433652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6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154" y="3837467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直線單箭頭接點 26"/>
          <p:cNvCxnSpPr/>
          <p:nvPr/>
        </p:nvCxnSpPr>
        <p:spPr>
          <a:xfrm>
            <a:off x="10068011" y="2366073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3646" y="955424"/>
            <a:ext cx="2549363" cy="1036000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5943600" y="1164564"/>
            <a:ext cx="2919046" cy="5608425"/>
          </a:xfrm>
          <a:prstGeom prst="rect">
            <a:avLst/>
          </a:prstGeom>
          <a:solidFill>
            <a:srgbClr val="F7F7F7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767754" y="1488910"/>
            <a:ext cx="29278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26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POINT COORDINATE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)</m:t>
                    </m:r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blipFill>
                <a:blip r:embed="rId2"/>
                <a:stretch>
                  <a:fillRect l="-6216" r="-2162" b="-84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5380853" y="1997626"/>
            <a:ext cx="225337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CRETE SECTION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799" y="3436755"/>
            <a:ext cx="4202879" cy="1946182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6820448" y="3566162"/>
            <a:ext cx="5010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0448" y="4817310"/>
            <a:ext cx="1238481" cy="39446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梁長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MAX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5203" y="3441290"/>
            <a:ext cx="1284563" cy="1401067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7492" y="3436755"/>
            <a:ext cx="652163" cy="167733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4388" y="555222"/>
            <a:ext cx="652163" cy="1203733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4387" y="1992492"/>
            <a:ext cx="1284563" cy="1203733"/>
          </a:xfrm>
          <a:prstGeom prst="rect">
            <a:avLst/>
          </a:prstGeom>
        </p:spPr>
      </p:pic>
      <p:cxnSp>
        <p:nvCxnSpPr>
          <p:cNvPr id="26" name="直線單箭頭接點 25"/>
          <p:cNvCxnSpPr/>
          <p:nvPr/>
        </p:nvCxnSpPr>
        <p:spPr>
          <a:xfrm>
            <a:off x="6093069" y="3763107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6093069" y="5014544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361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版面配置區 8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121965"/>
            <a:ext cx="5256212" cy="2905714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20488"/>
            <a:ext cx="5533501" cy="414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751115" y="4529773"/>
            <a:ext cx="281102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RE THAN INITIAL REBA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5177" y="5258034"/>
            <a:ext cx="1800000" cy="134800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72093" y="5258034"/>
            <a:ext cx="1800000" cy="1348007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85834" y="1473410"/>
            <a:ext cx="323332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O CONSERVATIVE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465982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832898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接點 12"/>
          <p:cNvCxnSpPr/>
          <p:nvPr/>
        </p:nvCxnSpPr>
        <p:spPr>
          <a:xfrm>
            <a:off x="6169981" y="1464816"/>
            <a:ext cx="0" cy="5024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9354" y="5258034"/>
            <a:ext cx="1800000" cy="134800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270" y="5324224"/>
            <a:ext cx="1800000" cy="1348007"/>
          </a:xfrm>
          <a:prstGeom prst="rect">
            <a:avLst/>
          </a:prstGeom>
        </p:spPr>
      </p:pic>
      <p:sp>
        <p:nvSpPr>
          <p:cNvPr id="16" name="文字方塊 15"/>
          <p:cNvSpPr txBox="1"/>
          <p:nvPr/>
        </p:nvSpPr>
        <p:spPr>
          <a:xfrm>
            <a:off x="964736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331652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514667" y="1473410"/>
            <a:ext cx="390645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ORMAL GRAVITY LOAD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79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2499" y="1320488"/>
            <a:ext cx="5533501" cy="414400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2554550" y="5183770"/>
            <a:ext cx="5363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1272591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2346667" y="3248226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6" name="橢圓 15"/>
          <p:cNvSpPr/>
          <p:nvPr/>
        </p:nvSpPr>
        <p:spPr>
          <a:xfrm>
            <a:off x="4166467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181810" y="5599652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902593" y="5183770"/>
            <a:ext cx="5924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268921" y="5599652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221340" y="5183770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0308451" y="5183770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68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4759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45961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</a:t>
            </a:r>
            <a:r>
              <a:rPr lang="zh-TW" altLang="en-US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237226" y="924212"/>
            <a:ext cx="27432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81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054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FF8DC14-A601-4B10-B2F5-C42A4FE31E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391D295-11BF-4718-91CB-6AFBEFD78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2ACF3A50-2C28-480B-8FE6-83656F9591CE}"/>
              </a:ext>
            </a:extLst>
          </p:cNvPr>
          <p:cNvSpPr txBox="1"/>
          <p:nvPr/>
        </p:nvSpPr>
        <p:spPr>
          <a:xfrm>
            <a:off x="1917453" y="3392488"/>
            <a:ext cx="101809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E3FDEF3-1828-4495-B4A1-7C16B743DA95}"/>
              </a:ext>
            </a:extLst>
          </p:cNvPr>
          <p:cNvSpPr txBox="1"/>
          <p:nvPr/>
        </p:nvSpPr>
        <p:spPr>
          <a:xfrm>
            <a:off x="4239929" y="2454859"/>
            <a:ext cx="4198585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(Earthquake, Wind)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ad(Dead, Live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E7C286-A79A-4022-AEA9-6085FE50FE4A}"/>
              </a:ext>
            </a:extLst>
          </p:cNvPr>
          <p:cNvSpPr txBox="1"/>
          <p:nvPr/>
        </p:nvSpPr>
        <p:spPr>
          <a:xfrm>
            <a:off x="4239929" y="4146182"/>
            <a:ext cx="6350391" cy="1421928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Earthquake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er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Force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Earth Pressure Ground Water Pressure Or Pressure Of Bulk Material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" name="直線接點 4"/>
          <p:cNvCxnSpPr/>
          <p:nvPr/>
        </p:nvCxnSpPr>
        <p:spPr>
          <a:xfrm>
            <a:off x="3932808" y="2478088"/>
            <a:ext cx="0" cy="9144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3932808" y="4146182"/>
            <a:ext cx="0" cy="144675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2593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232D6371-0CEF-4471-B3E0-5A861A08D26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EF71E66-4E7F-45AF-8890-C74360E82D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67E997A1-8E87-451B-85D0-AB2B4ED05252}"/>
              </a:ext>
            </a:extLst>
          </p:cNvPr>
          <p:cNvSpPr txBox="1"/>
          <p:nvPr/>
        </p:nvSpPr>
        <p:spPr>
          <a:xfrm>
            <a:off x="2878234" y="1249541"/>
            <a:ext cx="312149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undary Conditio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7D9545A-7532-4214-8B1D-D01BB0898919}"/>
              </a:ext>
            </a:extLst>
          </p:cNvPr>
          <p:cNvSpPr txBox="1"/>
          <p:nvPr/>
        </p:nvSpPr>
        <p:spPr>
          <a:xfrm>
            <a:off x="2878234" y="2371839"/>
            <a:ext cx="101726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ix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381E8AA-56A3-4423-AA6B-7792E0AB8B9F}"/>
              </a:ext>
            </a:extLst>
          </p:cNvPr>
          <p:cNvSpPr txBox="1"/>
          <p:nvPr/>
        </p:nvSpPr>
        <p:spPr>
          <a:xfrm>
            <a:off x="7055893" y="5255045"/>
            <a:ext cx="115833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in-Pi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A85C5CE-E8D3-4F1F-BA45-34CF19EA5D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9504" y="106270"/>
            <a:ext cx="2155033" cy="208407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68D6EFB-D77E-45AE-9174-3E3F7211E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4684" y="2371839"/>
            <a:ext cx="2155032" cy="208406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A327FCB-AF36-4D26-8C06-1561CC3F4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4684" y="4637406"/>
            <a:ext cx="2155032" cy="2084069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3C08D06-E9D6-4096-935A-86D440B17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2538" y="3413873"/>
            <a:ext cx="2767281" cy="26761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137647" y="1011265"/>
            <a:ext cx="108779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Pin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6945287" y="3133155"/>
            <a:ext cx="12665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ree</a:t>
            </a:r>
          </a:p>
        </p:txBody>
      </p:sp>
      <p:cxnSp>
        <p:nvCxnSpPr>
          <p:cNvPr id="15" name="直線接點 14"/>
          <p:cNvCxnSpPr/>
          <p:nvPr/>
        </p:nvCxnSpPr>
        <p:spPr>
          <a:xfrm>
            <a:off x="6096000" y="772357"/>
            <a:ext cx="0" cy="52644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2538" y="3010506"/>
            <a:ext cx="2767281" cy="403367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3234" y="5820822"/>
            <a:ext cx="1554103" cy="215994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3181" y="3694591"/>
            <a:ext cx="1554211" cy="223533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3181" y="1588947"/>
            <a:ext cx="1554211" cy="22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685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群組 16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5827921" y="1552998"/>
            <a:ext cx="5008501" cy="3752000"/>
            <a:chOff x="3591749" y="1553000"/>
            <a:chExt cx="5008501" cy="3752000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5" name="直線接點 4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9F79A763-B9BF-4B55-8707-8D5CE9E759B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Top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4C9F28-8CA9-4415-84F1-A52022B17D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1355578" y="2234857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0567498" y="2499788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7593004" y="3890812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63F8F393-C9DB-4FC4-A2CF-DA1E795E8E0C}"/>
              </a:ext>
            </a:extLst>
          </p:cNvPr>
          <p:cNvSpPr txBox="1"/>
          <p:nvPr/>
        </p:nvSpPr>
        <p:spPr>
          <a:xfrm>
            <a:off x="7378362" y="1552998"/>
            <a:ext cx="213744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Top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46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24F1ED5-4071-476F-8BE7-174277EC406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2635" y="1553000"/>
            <a:ext cx="5008501" cy="3752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3531" y="3003275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04733" y="3831771"/>
          <a:ext cx="161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1612800" imgH="609480" progId="Equation.DSMT4">
                  <p:embed/>
                </p:oleObj>
              </mc:Choice>
              <mc:Fallback>
                <p:oleObj name="Equation" r:id="rId4" imgW="161280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733" y="3831771"/>
                        <a:ext cx="161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8611136" y="3429000"/>
            <a:ext cx="0" cy="49462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stCxn id="3" idx="1"/>
          </p:cNvCxnSpPr>
          <p:nvPr/>
        </p:nvCxnSpPr>
        <p:spPr>
          <a:xfrm>
            <a:off x="3602635" y="3429000"/>
            <a:ext cx="0" cy="141514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260273" y="4376736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086686" y="337151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6" imgW="685800" imgH="609480" progId="Equation.DSMT4">
                  <p:embed/>
                </p:oleObj>
              </mc:Choice>
              <mc:Fallback>
                <p:oleObj name="Equation" r:id="rId6" imgW="6858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6686" y="337151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69617" y="337151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8" imgW="711000" imgH="609480" progId="Equation.DSMT4">
                  <p:embed/>
                </p:oleObj>
              </mc:Choice>
              <mc:Fallback>
                <p:oleObj name="Equation" r:id="rId8" imgW="7110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9617" y="337151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9579429" y="367631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9221686" y="4227338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17E64303-A680-4974-97C9-3737ABCBF1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399" y="631257"/>
            <a:ext cx="2563783" cy="2417835"/>
          </a:xfrm>
          <a:prstGeom prst="rect">
            <a:avLst/>
          </a:prstGeom>
        </p:spPr>
      </p:pic>
      <p:sp>
        <p:nvSpPr>
          <p:cNvPr id="24" name="文字方塊 23">
            <a:extLst>
              <a:ext uri="{FF2B5EF4-FFF2-40B4-BE49-F238E27FC236}">
                <a16:creationId xmlns:a16="http://schemas.microsoft.com/office/drawing/2014/main" id="{0305B8CD-9CD2-467A-B067-E43DC1744F87}"/>
              </a:ext>
            </a:extLst>
          </p:cNvPr>
          <p:cNvSpPr txBox="1"/>
          <p:nvPr/>
        </p:nvSpPr>
        <p:spPr>
          <a:xfrm>
            <a:off x="8917765" y="2227043"/>
            <a:ext cx="2561417" cy="937629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</a:p>
          <a:p>
            <a:pPr algn="ctr">
              <a:lnSpc>
                <a:spcPct val="120000"/>
              </a:lnSpc>
            </a:pP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30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499" y="1553000"/>
            <a:ext cx="5010062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90D138A-AA73-452A-98E9-0356CB6B74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349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5" y="5460412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588590" y="5718944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1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</a:rPr>
              <a:t>Area </a:t>
            </a:r>
            <a:r>
              <a:rPr lang="en-US" altLang="zh-TW" sz="2000" dirty="0">
                <a:solidFill>
                  <a:schemeClr val="accent1"/>
                </a:solidFill>
              </a:rPr>
              <a:t>of f</a:t>
            </a:r>
            <a:r>
              <a:rPr lang="en-US" altLang="zh-TW" sz="2000" dirty="0" smtClean="0">
                <a:solidFill>
                  <a:schemeClr val="accent1"/>
                </a:solidFill>
              </a:rPr>
              <a:t>lexural </a:t>
            </a:r>
            <a:r>
              <a:rPr lang="en-US" altLang="zh-TW" sz="2000" dirty="0">
                <a:solidFill>
                  <a:schemeClr val="accent1"/>
                </a:solidFill>
              </a:rPr>
              <a:t>r</a:t>
            </a:r>
            <a:r>
              <a:rPr lang="en-US" altLang="zh-TW" sz="2000" dirty="0" smtClean="0">
                <a:solidFill>
                  <a:schemeClr val="accent1"/>
                </a:solidFill>
              </a:rPr>
              <a:t>einforcement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C3A9CC8A-4203-422D-AA71-10B1147731C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2078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180044" y="156182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endCxn id="5" idx="1"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954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E267D8C3-6B70-4953-A75E-A4DC0A02078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892" y="1553000"/>
            <a:ext cx="5008501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99B8F-5AA9-4330-8891-D426CEBF065B}"/>
              </a:ext>
            </a:extLst>
          </p:cNvPr>
          <p:cNvSpPr txBox="1"/>
          <p:nvPr/>
        </p:nvSpPr>
        <p:spPr>
          <a:xfrm>
            <a:off x="2067330" y="5062085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109EADB-9B50-41DC-AC08-7BFEB67EB7D4}"/>
              </a:ext>
            </a:extLst>
          </p:cNvPr>
          <p:cNvSpPr txBox="1"/>
          <p:nvPr/>
        </p:nvSpPr>
        <p:spPr>
          <a:xfrm>
            <a:off x="3806910" y="5057784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368464" y="1691184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942495" y="249337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553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1220" y="1357000"/>
            <a:ext cx="5533501" cy="414400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D5ACA07D-4BC0-45BB-87C2-C0079DAE19CD}"/>
              </a:ext>
            </a:extLst>
          </p:cNvPr>
          <p:cNvSpPr txBox="1"/>
          <p:nvPr/>
        </p:nvSpPr>
        <p:spPr>
          <a:xfrm>
            <a:off x="1355578" y="2234857"/>
            <a:ext cx="3340017" cy="241912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6AFE186F-329C-4E07-BBD7-A97798100D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Bottom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DF75712-3051-486E-960E-006B061B1B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066B260C-2595-4D23-857F-AD7273C7CD2E}"/>
              </a:ext>
            </a:extLst>
          </p:cNvPr>
          <p:cNvCxnSpPr>
            <a:cxnSpLocks/>
          </p:cNvCxnSpPr>
          <p:nvPr/>
        </p:nvCxnSpPr>
        <p:spPr>
          <a:xfrm>
            <a:off x="6014025" y="2796466"/>
            <a:ext cx="0" cy="168897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4CFB6E05-C781-401E-8683-66D7339C84D5}"/>
              </a:ext>
            </a:extLst>
          </p:cNvPr>
          <p:cNvCxnSpPr>
            <a:cxnSpLocks/>
          </p:cNvCxnSpPr>
          <p:nvPr/>
        </p:nvCxnSpPr>
        <p:spPr>
          <a:xfrm>
            <a:off x="10279655" y="2796466"/>
            <a:ext cx="0" cy="1575332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6237FDC-942F-4C57-AC9A-F91F818746DA}"/>
              </a:ext>
            </a:extLst>
          </p:cNvPr>
          <p:cNvSpPr txBox="1"/>
          <p:nvPr/>
        </p:nvSpPr>
        <p:spPr>
          <a:xfrm>
            <a:off x="7262301" y="2234857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144C05E2-00D3-4497-8137-8405C05589FD}"/>
              </a:ext>
            </a:extLst>
          </p:cNvPr>
          <p:cNvSpPr txBox="1"/>
          <p:nvPr/>
        </p:nvSpPr>
        <p:spPr>
          <a:xfrm>
            <a:off x="10442331" y="311531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8925" y="493062"/>
            <a:ext cx="2221460" cy="1384192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7113640" y="1000516"/>
            <a:ext cx="188865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ifferent From Top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34275DD-3DCA-49E1-A5CD-9F9AA0382091}"/>
              </a:ext>
            </a:extLst>
          </p:cNvPr>
          <p:cNvSpPr txBox="1"/>
          <p:nvPr/>
        </p:nvSpPr>
        <p:spPr>
          <a:xfrm>
            <a:off x="7288030" y="3772228"/>
            <a:ext cx="21137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Bot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18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>
            <a:extLst>
              <a:ext uri="{FF2B5EF4-FFF2-40B4-BE49-F238E27FC236}">
                <a16:creationId xmlns:a16="http://schemas.microsoft.com/office/drawing/2014/main" id="{D2AA94EA-2152-43B3-88E3-BBBE9CC549E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8308" y="3439442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9788" y="2560965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2273040" imgH="609480" progId="Equation.DSMT4">
                  <p:embed/>
                </p:oleObj>
              </mc:Choice>
              <mc:Fallback>
                <p:oleObj name="Equation" r:id="rId4" imgW="227304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2560965"/>
                        <a:ext cx="227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</p:cNvCxnSpPr>
          <p:nvPr/>
        </p:nvCxnSpPr>
        <p:spPr>
          <a:xfrm>
            <a:off x="6096000" y="2801240"/>
            <a:ext cx="0" cy="20203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cxnSpLocks/>
          </p:cNvCxnSpPr>
          <p:nvPr/>
        </p:nvCxnSpPr>
        <p:spPr>
          <a:xfrm>
            <a:off x="3327469" y="2664278"/>
            <a:ext cx="0" cy="33899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491259" y="4150629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43303" y="306044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" imgW="711000" imgH="609480" progId="Equation.DSMT4">
                  <p:embed/>
                </p:oleObj>
              </mc:Choice>
              <mc:Fallback>
                <p:oleObj name="Equation" r:id="rId6" imgW="7110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3303" y="306044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51078" y="306044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8" imgW="685800" imgH="609480" progId="Equation.DSMT4">
                  <p:embed/>
                </p:oleObj>
              </mc:Choice>
              <mc:Fallback>
                <p:oleObj name="Equation" r:id="rId8" imgW="6858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1078" y="306044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6748457" y="336490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6480648" y="3722563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21E6C5C4-8479-432D-A5E6-FB50C8C4B6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503" y="2500964"/>
            <a:ext cx="2624412" cy="2443198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542DCF4-5BAD-4CA8-89BB-B900E444D3E5}"/>
              </a:ext>
            </a:extLst>
          </p:cNvPr>
          <p:cNvSpPr txBox="1"/>
          <p:nvPr/>
        </p:nvSpPr>
        <p:spPr>
          <a:xfrm>
            <a:off x="8916679" y="4147405"/>
            <a:ext cx="2623236" cy="796757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19%</a:t>
            </a:r>
          </a:p>
          <a:p>
            <a:pPr algn="ctr">
              <a:lnSpc>
                <a:spcPct val="120000"/>
              </a:lnSpc>
            </a:pP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17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997" y="1357000"/>
            <a:ext cx="5533501" cy="41440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3847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3" y="5523186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728850" y="5501000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1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8" y="1357000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301323" y="1357000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D619A17-5E3B-43AA-A9A1-5B6AB517F30D}"/>
              </a:ext>
            </a:extLst>
          </p:cNvPr>
          <p:cNvCxnSpPr/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69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B4BDF036-4D9B-48E0-A7CE-23415A7CA70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286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E8454E21-2D6F-4E3B-9847-7020A090825A}"/>
              </a:ext>
            </a:extLst>
          </p:cNvPr>
          <p:cNvSpPr txBox="1"/>
          <p:nvPr/>
        </p:nvSpPr>
        <p:spPr>
          <a:xfrm>
            <a:off x="1882585" y="5210139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6A4FFE63-B834-436E-A43B-417752B7128E}"/>
              </a:ext>
            </a:extLst>
          </p:cNvPr>
          <p:cNvSpPr txBox="1"/>
          <p:nvPr/>
        </p:nvSpPr>
        <p:spPr>
          <a:xfrm>
            <a:off x="3853897" y="5210138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C977366-5AD5-4885-805F-00F344761CDA}"/>
              </a:ext>
            </a:extLst>
          </p:cNvPr>
          <p:cNvSpPr txBox="1"/>
          <p:nvPr/>
        </p:nvSpPr>
        <p:spPr>
          <a:xfrm>
            <a:off x="3381331" y="4366633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70F06D6-8219-4CB5-BE8D-7C83CF5566F2}"/>
              </a:ext>
            </a:extLst>
          </p:cNvPr>
          <p:cNvSpPr txBox="1"/>
          <p:nvPr/>
        </p:nvSpPr>
        <p:spPr>
          <a:xfrm>
            <a:off x="5134187" y="392835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74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687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3429000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901986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1348786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3875800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901986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3392488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2766944" y="5310104"/>
            <a:ext cx="5731762" cy="56143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 ASSESSMENT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 rot="5400000">
            <a:off x="5637321" y="2461817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=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632825" y="4720300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476435" y="3038886"/>
            <a:ext cx="112391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084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7171877" y="581867"/>
          <a:ext cx="3606800" cy="1200150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37577">
                  <a:extLst>
                    <a:ext uri="{9D8B030D-6E8A-4147-A177-3AD203B41FA5}">
                      <a16:colId xmlns:a16="http://schemas.microsoft.com/office/drawing/2014/main" val="3306943232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345180815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605913447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1023852894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40864363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1299163157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3783920412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長度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459579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　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9666012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3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8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0484919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85238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1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7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4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660235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589170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042463" y="581867"/>
          <a:ext cx="2349500" cy="12001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4579428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29643009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43353846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3740602696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70164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　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中央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370136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6-#1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719304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4308632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5065677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51986484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846021" y="212187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BEFOR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574045" y="212535"/>
            <a:ext cx="802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AFTER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923191" y="2066282"/>
            <a:ext cx="4572001" cy="4721382"/>
            <a:chOff x="0" y="2136618"/>
            <a:chExt cx="4572001" cy="4721382"/>
          </a:xfrm>
        </p:grpSpPr>
        <p:graphicFrame>
          <p:nvGraphicFramePr>
            <p:cNvPr id="8" name="圖表 7">
              <a:extLst>
                <a:ext uri="{FF2B5EF4-FFF2-40B4-BE49-F238E27FC236}">
                  <a16:creationId xmlns:a16="http://schemas.microsoft.com/office/drawing/2014/main" id="{99D4E335-3A9A-45FF-AB2D-2911DFBE93E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0" y="2136618"/>
            <a:ext cx="4572001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文字方塊 9"/>
            <p:cNvSpPr txBox="1"/>
            <p:nvPr/>
          </p:nvSpPr>
          <p:spPr>
            <a:xfrm>
              <a:off x="3094085" y="4925085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67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3002392" y="398341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0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1682950" y="361408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8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6708538" y="2066280"/>
            <a:ext cx="4572000" cy="4721382"/>
            <a:chOff x="4572000" y="2136618"/>
            <a:chExt cx="4572000" cy="4721382"/>
          </a:xfrm>
        </p:grpSpPr>
        <p:graphicFrame>
          <p:nvGraphicFramePr>
            <p:cNvPr id="9" name="圖表 8">
              <a:extLst>
                <a:ext uri="{FF2B5EF4-FFF2-40B4-BE49-F238E27FC236}">
                  <a16:creationId xmlns:a16="http://schemas.microsoft.com/office/drawing/2014/main" id="{D017817E-F8D9-423B-9093-B7A72760CE7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4572000" y="2136618"/>
            <a:ext cx="4572000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3" name="文字方塊 12"/>
            <p:cNvSpPr txBox="1"/>
            <p:nvPr/>
          </p:nvSpPr>
          <p:spPr>
            <a:xfrm>
              <a:off x="7979105" y="5452633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86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8175411" y="418062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3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672503" y="4430633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4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cxnSp>
        <p:nvCxnSpPr>
          <p:cNvPr id="20" name="直線單箭頭接點 19"/>
          <p:cNvCxnSpPr/>
          <p:nvPr/>
        </p:nvCxnSpPr>
        <p:spPr>
          <a:xfrm>
            <a:off x="5618285" y="1257300"/>
            <a:ext cx="8088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839788" y="1951892"/>
            <a:ext cx="10512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20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0812" y="1610585"/>
            <a:ext cx="5361188" cy="4020891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6" imgW="3593880" imgH="444240" progId="Equation.DSMT4">
                  <p:embed/>
                </p:oleObj>
              </mc:Choice>
              <mc:Fallback>
                <p:oleObj name="Equation" r:id="rId6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866250" y="3101183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414203" y="4291625"/>
            <a:ext cx="2215671" cy="393890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CA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6058" y="1203381"/>
            <a:ext cx="7664650" cy="499421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3DD283E1-895A-4F72-9E10-4EC8CA20B98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63618" y="997006"/>
            <a:ext cx="7306056" cy="5172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08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8419" y="3429000"/>
            <a:ext cx="4557823" cy="341836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7177" y="1"/>
            <a:ext cx="4571999" cy="342900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8" y="4274422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105112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撓曲鋼筋配置示意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036</TotalTime>
  <Words>1475</Words>
  <Application>Microsoft Office PowerPoint</Application>
  <PresentationFormat>寬螢幕</PresentationFormat>
  <Paragraphs>578</Paragraphs>
  <Slides>70</Slides>
  <Notes>18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0</vt:i4>
      </vt:variant>
    </vt:vector>
  </HeadingPairs>
  <TitlesOfParts>
    <vt:vector size="81" baseType="lpstr">
      <vt:lpstr>等线</vt:lpstr>
      <vt:lpstr>微軟正黑體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527</cp:revision>
  <dcterms:created xsi:type="dcterms:W3CDTF">2015-10-12T10:51:44Z</dcterms:created>
  <dcterms:modified xsi:type="dcterms:W3CDTF">2019-05-18T09:1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